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6" r:id="rId22"/>
    <p:sldId id="40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393" r:id="rId31"/>
    <p:sldId id="415" r:id="rId32"/>
    <p:sldId id="416" r:id="rId33"/>
    <p:sldId id="417" r:id="rId34"/>
    <p:sldId id="419" r:id="rId35"/>
    <p:sldId id="418" r:id="rId36"/>
    <p:sldId id="307" r:id="rId37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9"/>
            <p14:sldId id="418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74827" autoAdjust="0"/>
  </p:normalViewPr>
  <p:slideViewPr>
    <p:cSldViewPr>
      <p:cViewPr varScale="1">
        <p:scale>
          <a:sx n="71" d="100"/>
          <a:sy n="71" d="100"/>
        </p:scale>
        <p:origin x="1458" y="66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70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基本原则是使直线与散点的距离的平方和最小，也就是残差的平方和最小，目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128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84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so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g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-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AN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3887024"/>
            <a:ext cx="3636404" cy="106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Linear Model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032" y="1924472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-net</a:t>
                </a:r>
                <a:endPara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048" b="-5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  <a:r>
              <a:rPr lang="en-US" altLang="zh-CN" sz="2000" dirty="0">
                <a:ea typeface="华文中宋" panose="02010600040101010101" pitchFamily="2" charset="-122"/>
              </a:rPr>
              <a:t>-Linear Model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很多。</a:t>
            </a: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Neural Net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工作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神经元有两种状态：激活或未激活。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实际的神经网络中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来表示处理单元是否处于激活状态，我们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选用了</a:t>
                </a:r>
                <a:r>
                  <a:rPr lang="en-US" altLang="zh-CN" sz="2400" dirty="0" err="1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elu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作为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：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max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⁡(0,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blipFill>
                <a:blip r:embed="rId3"/>
                <a:stretch>
                  <a:fillRect l="-1135" t="-2013" r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824572"/>
            <a:ext cx="7686339" cy="21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总结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，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而效果并不明显，在实际使用中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（也就会权值为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479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3588" y="772344"/>
            <a:ext cx="7524836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回顾与反思</a:t>
            </a: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的工作主要集中在数据预处理、模型构建和模型提升三个方面。正如老师所言，我们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时间都投入进了数据预处理中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预处理策略和模型的选择是相匹配的，我们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多种模型，与之相对应的，我们的数据也多达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版，每一种数据预处理结果都能在某一个模型中发挥地最好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单个模型可以做的很好，但是模型提升将多个模型的优势互补，最终实现了最好的结果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工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，模型提取出不正确的特征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7</TotalTime>
  <Words>1961</Words>
  <Application>Microsoft Office PowerPoint</Application>
  <PresentationFormat>自定义</PresentationFormat>
  <Paragraphs>349</Paragraphs>
  <Slides>36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窦鹏飞</cp:lastModifiedBy>
  <cp:revision>333</cp:revision>
  <dcterms:created xsi:type="dcterms:W3CDTF">2017-04-28T05:23:28Z</dcterms:created>
  <dcterms:modified xsi:type="dcterms:W3CDTF">2017-12-27T14:50:40Z</dcterms:modified>
</cp:coreProperties>
</file>